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8"/>
  </p:notesMasterIdLst>
  <p:sldIdLst>
    <p:sldId id="289" r:id="rId3"/>
    <p:sldId id="257" r:id="rId4"/>
    <p:sldId id="290" r:id="rId5"/>
    <p:sldId id="258" r:id="rId6"/>
    <p:sldId id="259" r:id="rId7"/>
    <p:sldId id="260" r:id="rId8"/>
    <p:sldId id="261" r:id="rId9"/>
    <p:sldId id="262" r:id="rId10"/>
    <p:sldId id="291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4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53B705-C50D-4E2C-9BBE-CC7C1B53C981}" type="datetimeFigureOut">
              <a:rPr lang="el-GR" smtClean="0"/>
              <a:pPr/>
              <a:t>12/6/2010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8B4325-7F5B-45A2-94CC-9CBFDF085EA3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8F221-C27D-40EF-9B81-3A1FADD1F9F8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07F2D-E4BC-4F69-83E5-2DB6EB68DAA5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5281A-FA04-463E-9DCC-CA11C903DA22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- Τίτλος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28" name="27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8F221-C27D-40EF-9B81-3A1FADD1F9F8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17" name="16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29" name="2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9" name="8 - Υπότιτλος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l-GR" smtClean="0"/>
              <a:t>Κάντε κλικ για να επεξεργαστείτε τον υπότιτλο του υποδείγματος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AB8A9-8130-43A8-8325-394D3606545B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645C7-7241-4DF1-A9B7-8C2214959672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DEE09-95BF-460C-A158-460A646090AC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A0877-4D73-491C-8E04-A5C8B0DF685E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4DA86-0258-4BD7-8419-32928CD51212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B50D8-506E-44E5-A1A9-AD20910463C8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452E4-954E-40FB-9FC4-B0FD86D3D43B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AB8A9-8130-43A8-8325-394D3606545B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l-GR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Κάντε κλικ στο εικονίδιο για να προσθέσετε μια εικόνα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96655-727E-4569-9049-E348B140B603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07F2D-E4BC-4F69-83E5-2DB6EB68DAA5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5281A-FA04-463E-9DCC-CA11C903DA22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8645C7-7241-4DF1-A9B7-8C2214959672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DEE09-95BF-460C-A158-460A646090AC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BA0877-4D73-491C-8E04-A5C8B0DF685E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4DA86-0258-4BD7-8419-32928CD51212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B50D8-506E-44E5-A1A9-AD20910463C8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452E4-954E-40FB-9FC4-B0FD86D3D43B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96655-727E-4569-9049-E348B140B603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68BE41-AFE9-4E34-B838-C6EF78243FC9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3" name="1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kumimoji="0" lang="el-GR" smtClean="0"/>
              <a:t>Δεύτερου επιπέδου</a:t>
            </a:r>
          </a:p>
          <a:p>
            <a:pPr lvl="2" eaLnBrk="1" latinLnBrk="0" hangingPunct="1"/>
            <a:r>
              <a:rPr kumimoji="0" lang="el-GR" smtClean="0"/>
              <a:t>Τρίτου επιπέδου</a:t>
            </a:r>
          </a:p>
          <a:p>
            <a:pPr lvl="3" eaLnBrk="1" latinLnBrk="0" hangingPunct="1"/>
            <a:r>
              <a:rPr kumimoji="0" lang="el-GR" smtClean="0"/>
              <a:t>Τέταρτου επιπέδου</a:t>
            </a:r>
          </a:p>
          <a:p>
            <a:pPr lvl="4" eaLnBrk="1" latinLnBrk="0" hangingPunct="1"/>
            <a:r>
              <a:rPr kumimoji="0" lang="el-GR" smtClean="0"/>
              <a:t>Πέμπτου επιπέδου</a:t>
            </a:r>
            <a:endParaRPr kumimoji="0" lang="en-US"/>
          </a:p>
        </p:txBody>
      </p:sp>
      <p:sp>
        <p:nvSpPr>
          <p:cNvPr id="14" name="1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7E68BE41-AFE9-4E34-B838-C6EF78243FC9}" type="datetime1">
              <a:rPr lang="el-GR" smtClean="0"/>
              <a:pPr/>
              <a:t>12/6/2010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23" name="22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3896E36B-291C-43DC-B420-3F2DE474C218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549275"/>
            <a:ext cx="7772400" cy="1470025"/>
          </a:xfrm>
        </p:spPr>
        <p:txBody>
          <a:bodyPr>
            <a:normAutofit/>
          </a:bodyPr>
          <a:lstStyle/>
          <a:p>
            <a:r>
              <a:rPr lang="en-US" sz="3200" i="1" dirty="0" err="1" smtClean="0"/>
              <a:t>K.Kleidis</a:t>
            </a:r>
            <a:r>
              <a:rPr lang="en-US" sz="3200" i="1" dirty="0" smtClean="0"/>
              <a:t>  </a:t>
            </a:r>
            <a:r>
              <a:rPr lang="en-US" sz="3200" i="1" dirty="0" smtClean="0">
                <a:latin typeface="+mn-lt"/>
              </a:rPr>
              <a:t>&amp;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N.K.Spyrou</a:t>
            </a:r>
            <a:endParaRPr lang="el-GR" sz="3200" i="1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</a:t>
            </a:fld>
            <a:endParaRPr lang="el-G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2205038"/>
            <a:ext cx="6400800" cy="403225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endParaRPr lang="en-US" sz="4000" b="1" dirty="0" smtClean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90000"/>
              </a:lnSpc>
            </a:pP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 Conventional Form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90000"/>
              </a:lnSpc>
            </a:pP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90000"/>
              </a:lnSpc>
            </a:pP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ark Energy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kleidis@astro.auth.gr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500034" y="571480"/>
            <a:ext cx="80724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t the present epoch : 	S = S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,	 z = 0 , 	H = H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3000364" y="1357298"/>
          <a:ext cx="3021024" cy="1150938"/>
        </p:xfrm>
        <a:graphic>
          <a:graphicData uri="http://schemas.openxmlformats.org/presentationml/2006/ole">
            <p:oleObj spid="_x0000_s6146" name="Equation" r:id="rId3" imgW="1104840" imgH="685800" progId="Equation.DSMT4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357158" y="3929066"/>
            <a:ext cx="78581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lose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model (k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= +1)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: Ω</a:t>
            </a:r>
            <a:r>
              <a:rPr lang="el-GR" sz="1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&gt; 1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ü"/>
            </a:pP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e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model   (k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1)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: Ω</a:t>
            </a:r>
            <a:r>
              <a:rPr lang="el-GR" sz="1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&lt;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1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ü"/>
            </a:pP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la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model      (k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0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) : Ω</a:t>
            </a:r>
            <a:r>
              <a:rPr lang="el-GR" sz="1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1</a:t>
            </a:r>
          </a:p>
        </p:txBody>
      </p:sp>
      <p:pic>
        <p:nvPicPr>
          <p:cNvPr id="11" name="10 - Εικόνα" descr="Spacetime model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57686" y="2928934"/>
            <a:ext cx="4357686" cy="3529726"/>
          </a:xfrm>
          <a:prstGeom prst="rect">
            <a:avLst/>
          </a:prstGeom>
        </p:spPr>
      </p:pic>
      <p:sp>
        <p:nvSpPr>
          <p:cNvPr id="12" name="11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0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TextBox"/>
          <p:cNvSpPr txBox="1"/>
          <p:nvPr/>
        </p:nvSpPr>
        <p:spPr>
          <a:xfrm>
            <a:off x="642910" y="571480"/>
            <a:ext cx="7643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BSERVATIONS</a:t>
            </a:r>
            <a:endParaRPr lang="el-GR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3 - TextBox"/>
          <p:cNvSpPr txBox="1"/>
          <p:nvPr/>
        </p:nvSpPr>
        <p:spPr>
          <a:xfrm>
            <a:off x="714348" y="1142984"/>
            <a:ext cx="78581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5 – year WMAP dat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Komatsu et al. 2009) :    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ρ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≈ 1.04  x  10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-29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g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/cm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714348" y="1928802"/>
            <a:ext cx="80010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Ordinary (baryonic) matter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Light chemicals’ abundances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suggest that  (Olive et al. 2000)</a:t>
            </a: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977900" y="3214688"/>
          <a:ext cx="2887663" cy="428625"/>
        </p:xfrm>
        <a:graphic>
          <a:graphicData uri="http://schemas.openxmlformats.org/presentationml/2006/ole">
            <p:oleObj spid="_x0000_s7170" name="Equation" r:id="rId3" imgW="1625400" imgH="241200" progId="Equation.DSMT4">
              <p:embed/>
            </p:oleObj>
          </a:graphicData>
        </a:graphic>
      </p:graphicFrame>
      <p:pic>
        <p:nvPicPr>
          <p:cNvPr id="7" name="6 - Εικόνα" descr="Light Nuclei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2066" y="1785926"/>
            <a:ext cx="3306474" cy="435771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8 - TextBox"/>
          <p:cNvSpPr txBox="1"/>
          <p:nvPr/>
        </p:nvSpPr>
        <p:spPr>
          <a:xfrm>
            <a:off x="714348" y="4000504"/>
            <a:ext cx="42148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ark Matter (DM):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F.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Zwicky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(1933) : Stability of large –  			 scale structures!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V. Rubin (1970):    Confirmed in the case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	  of our Galaxy!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9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500034" y="714356"/>
            <a:ext cx="7929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   Today 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571472" y="1142984"/>
            <a:ext cx="800105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Galactic rotation curves.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Weak gravitational lensing 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of distant galaxies.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Weak modulation of strong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lensing around massive el-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liptical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galaxies.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X-ray emission on the scale 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of galaxy clusters.</a:t>
            </a:r>
          </a:p>
        </p:txBody>
      </p:sp>
      <p:pic>
        <p:nvPicPr>
          <p:cNvPr id="4" name="3 - Εικόνα" descr="Rotation Curve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29124" y="928670"/>
            <a:ext cx="4152900" cy="30384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4 - TextBox"/>
          <p:cNvSpPr txBox="1"/>
          <p:nvPr/>
        </p:nvSpPr>
        <p:spPr>
          <a:xfrm>
            <a:off x="714348" y="4143380"/>
            <a:ext cx="8215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M is assumed to consist of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n-relativistic WIMPs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ld Dark Matter – CD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, which are thought to be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llisionless(?)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642910" y="5072074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More than 80% (by mass) in the</a:t>
            </a:r>
          </a:p>
          <a:p>
            <a:pPr algn="just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Universe consists of non–luminous</a:t>
            </a:r>
          </a:p>
          <a:p>
            <a:pPr algn="just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(and non–baryonic) material !</a:t>
            </a:r>
            <a:endParaRPr lang="el-GR" sz="1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6 - Εικόνα" descr="DM rin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86314" y="4500570"/>
            <a:ext cx="3571900" cy="2129746"/>
          </a:xfrm>
          <a:prstGeom prst="rect">
            <a:avLst/>
          </a:prstGeom>
        </p:spPr>
      </p:pic>
      <p:sp>
        <p:nvSpPr>
          <p:cNvPr id="8" name="7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2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714348" y="714356"/>
            <a:ext cx="75009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is amount contributes to the total rest–mass density of the Universe an additional 23% of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ρ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.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785786" y="1857364"/>
            <a:ext cx="72152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Hence: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clusion 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We live in an </a:t>
            </a:r>
            <a:r>
              <a:rPr lang="en-US" sz="1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en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FRW model!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1714480" y="1571612"/>
          <a:ext cx="5967412" cy="828675"/>
        </p:xfrm>
        <a:graphic>
          <a:graphicData uri="http://schemas.openxmlformats.org/presentationml/2006/ole">
            <p:oleObj spid="_x0000_s8194" name="Equation" r:id="rId3" imgW="3288960" imgH="457200" progId="Equation.DSMT4">
              <p:embed/>
            </p:oleObj>
          </a:graphicData>
        </a:graphic>
      </p:graphicFrame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857224" y="642918"/>
            <a:ext cx="71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bing the Cosmic Microwave Background (CMB)</a:t>
            </a:r>
            <a:endParaRPr lang="el-GR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857224" y="1142984"/>
            <a:ext cx="6715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Yakov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B.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Zel’dovic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(1970)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3 - Εικόνα" descr="Yakov Zel'dovich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72198" y="1142984"/>
            <a:ext cx="1447803" cy="179960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4 - TextBox"/>
          <p:cNvSpPr txBox="1"/>
          <p:nvPr/>
        </p:nvSpPr>
        <p:spPr>
          <a:xfrm>
            <a:off x="500034" y="3071810"/>
            <a:ext cx="835824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                                                                                  </a:t>
            </a:r>
            <a:r>
              <a:rPr lang="en-US" i="1" dirty="0" smtClean="0"/>
              <a:t>Energetic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f the CMB photons as they fall</a:t>
            </a:r>
          </a:p>
          <a:p>
            <a:pPr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       in and climb out  of the potential wells of</a:t>
            </a:r>
          </a:p>
          <a:p>
            <a:pPr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       the already evolved density perturbations, </a:t>
            </a:r>
          </a:p>
          <a:p>
            <a:pPr algn="just"/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      suggest that: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5 - Εικόνα" descr="ISW effect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2143116"/>
            <a:ext cx="4357718" cy="2214578"/>
          </a:xfrm>
          <a:prstGeom prst="rect">
            <a:avLst/>
          </a:prstGeom>
        </p:spPr>
      </p:pic>
      <p:sp>
        <p:nvSpPr>
          <p:cNvPr id="7" name="6 - TextBox"/>
          <p:cNvSpPr txBox="1"/>
          <p:nvPr/>
        </p:nvSpPr>
        <p:spPr>
          <a:xfrm>
            <a:off x="642910" y="4929198"/>
            <a:ext cx="78581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eep potential well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=&gt;  considerable energy–loss     =&gt; 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ld spot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hallow potential well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 =&gt;   not  too much energy–loss   =&gt;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t spot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2594"/>
          </a:xfrm>
        </p:spPr>
        <p:txBody>
          <a:bodyPr>
            <a:normAutofit/>
          </a:bodyPr>
          <a:lstStyle/>
          <a:p>
            <a:pPr algn="l"/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gular size of the spots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1500166" y="5143512"/>
            <a:ext cx="3182932" cy="500066"/>
          </a:xfrm>
        </p:spPr>
        <p:txBody>
          <a:bodyPr>
            <a:norm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 = 0	</a:t>
            </a:r>
            <a:r>
              <a:rPr lang="el-GR" sz="1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Δθ</a:t>
            </a:r>
            <a:r>
              <a:rPr lang="el-GR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≈ 1</a:t>
            </a:r>
            <a:r>
              <a:rPr lang="el-GR" sz="16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l-GR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6 - Θέση περιεχομένου" descr="Zel'dovich-1.bmp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428596" y="1571612"/>
            <a:ext cx="4500594" cy="3286148"/>
          </a:xfrm>
        </p:spPr>
      </p:pic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5572132" y="1214422"/>
            <a:ext cx="3143272" cy="322251"/>
          </a:xfrm>
        </p:spPr>
        <p:txBody>
          <a:bodyPr>
            <a:normAutofit lnSpcReduction="10000"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 0 	</a:t>
            </a:r>
            <a:r>
              <a:rPr lang="el-GR" sz="1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Δθ</a:t>
            </a:r>
            <a:r>
              <a:rPr lang="el-GR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&gt; 1</a:t>
            </a:r>
            <a:r>
              <a:rPr lang="el-GR" sz="16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l-GR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l-GR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7 - Θέση περιεχομένου" descr="Zel'dovich-2.bmp"/>
          <p:cNvPicPr>
            <a:picLocks noGrp="1" noChangeAspect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>
          <a:xfrm>
            <a:off x="5214942" y="1571612"/>
            <a:ext cx="3071834" cy="3951288"/>
          </a:xfrm>
        </p:spPr>
      </p:pic>
      <p:sp>
        <p:nvSpPr>
          <p:cNvPr id="10" name="9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5</a:t>
            </a:fld>
            <a:endParaRPr lang="el-GR"/>
          </a:p>
        </p:txBody>
      </p:sp>
      <p:sp>
        <p:nvSpPr>
          <p:cNvPr id="9" name="4 - Θέση κειμένου"/>
          <p:cNvSpPr txBox="1">
            <a:spLocks/>
          </p:cNvSpPr>
          <p:nvPr/>
        </p:nvSpPr>
        <p:spPr>
          <a:xfrm>
            <a:off x="5572132" y="5643578"/>
            <a:ext cx="2643206" cy="322251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k </a:t>
            </a:r>
            <a:r>
              <a:rPr kumimoji="0" lang="el-GR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&lt;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0 	</a:t>
            </a:r>
            <a:r>
              <a:rPr kumimoji="0" lang="el-GR" sz="1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Δθ</a:t>
            </a:r>
            <a:r>
              <a:rPr kumimoji="0" lang="el-GR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 &lt; 1</a:t>
            </a:r>
            <a:r>
              <a:rPr kumimoji="0" lang="el-GR" sz="16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kumimoji="0" lang="el-GR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82594"/>
          </a:xfrm>
        </p:spPr>
        <p:txBody>
          <a:bodyPr>
            <a:normAutofit/>
          </a:bodyPr>
          <a:lstStyle/>
          <a:p>
            <a:pPr algn="l"/>
            <a:r>
              <a:rPr lang="el-GR" sz="1600" dirty="0" smtClean="0">
                <a:latin typeface="Arial" pitchFamily="34" charset="0"/>
                <a:cs typeface="Arial" pitchFamily="34" charset="0"/>
              </a:rPr>
              <a:t>(1999)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AXIMA – BOOMERanG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600" dirty="0" smtClean="0">
                <a:latin typeface="Arial" pitchFamily="34" charset="0"/>
                <a:cs typeface="Arial" pitchFamily="34" charset="0"/>
              </a:rPr>
            </a:br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Provided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rong evidence that </a:t>
            </a:r>
            <a:r>
              <a:rPr lang="el-GR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1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Δθ</a:t>
            </a:r>
            <a:r>
              <a:rPr lang="el-GR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≈ 1</a:t>
            </a:r>
            <a:r>
              <a:rPr lang="el-GR" sz="16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6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7 - Θέση περιεχομένου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392909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1600" dirty="0" smtClean="0">
                <a:latin typeface="Arial" pitchFamily="34" charset="0"/>
                <a:cs typeface="Arial" pitchFamily="34" charset="0"/>
              </a:rPr>
              <a:t>(2003-08)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ilkinson Microwave Anisotropy Probe (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MAP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>
              <a:buNone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Confirmed, beyond any doubt, that, </a:t>
            </a:r>
            <a:r>
              <a:rPr lang="en-US" sz="1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e do live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in a spatially–flat FRW model!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1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6</a:t>
            </a:fld>
            <a:endParaRPr lang="el-GR" dirty="0"/>
          </a:p>
        </p:txBody>
      </p:sp>
      <p:pic>
        <p:nvPicPr>
          <p:cNvPr id="10" name="9 - Εικόνα" descr="WMAP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85852" y="1357298"/>
            <a:ext cx="5857916" cy="2832261"/>
          </a:xfrm>
          <a:prstGeom prst="rect">
            <a:avLst/>
          </a:prstGeom>
        </p:spPr>
      </p:pic>
      <p:sp>
        <p:nvSpPr>
          <p:cNvPr id="11" name="10 - TextBox"/>
          <p:cNvSpPr txBox="1"/>
          <p:nvPr/>
        </p:nvSpPr>
        <p:spPr>
          <a:xfrm>
            <a:off x="428596" y="4857760"/>
            <a:ext cx="80724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 other words, … today, </a:t>
            </a:r>
            <a:r>
              <a:rPr lang="el-GR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l-GR" sz="1600" b="1" baseline="-25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l-GR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= 1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l-GR" sz="16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11 - TextBox"/>
          <p:cNvSpPr txBox="1"/>
          <p:nvPr/>
        </p:nvSpPr>
        <p:spPr>
          <a:xfrm>
            <a:off x="428596" y="5214950"/>
            <a:ext cx="81439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ince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Ω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= 0.27 &lt; 1, we conclude that :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he Universe should contain a considerably larger amount of energy than the equivalent  to the total rest–mass density of its matter content does!</a:t>
            </a:r>
            <a:endParaRPr lang="el-GR" sz="16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01080" cy="1225536"/>
          </a:xfrm>
        </p:spPr>
        <p:txBody>
          <a:bodyPr>
            <a:noAutofit/>
          </a:bodyPr>
          <a:lstStyle/>
          <a:p>
            <a:pPr algn="l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w, it gets even better!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600" dirty="0" smtClean="0">
                <a:latin typeface="Arial" pitchFamily="34" charset="0"/>
                <a:cs typeface="Arial" pitchFamily="34" charset="0"/>
              </a:rPr>
            </a:br>
            <a:r>
              <a:rPr lang="en-US" sz="1600" dirty="0">
                <a:latin typeface="Arial" pitchFamily="34" charset="0"/>
                <a:cs typeface="Arial" pitchFamily="34" charset="0"/>
              </a:rPr>
              <a:t/>
            </a:r>
            <a:br>
              <a:rPr lang="en-US" sz="1600" dirty="0">
                <a:latin typeface="Arial" pitchFamily="34" charset="0"/>
                <a:cs typeface="Arial" pitchFamily="34" charset="0"/>
              </a:rPr>
            </a:br>
            <a:r>
              <a:rPr lang="en-US" sz="1600" dirty="0" smtClean="0">
                <a:latin typeface="Arial" pitchFamily="34" charset="0"/>
                <a:cs typeface="Arial" pitchFamily="34" charset="0"/>
              </a:rPr>
              <a:t>For many years it has been a common belief that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the Universe decelerates its expansion, due to its own gravity.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500034" y="1785926"/>
            <a:ext cx="8229600" cy="35719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celeration parameter : 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7</a:t>
            </a:fld>
            <a:endParaRPr lang="el-GR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3000364" y="1643050"/>
          <a:ext cx="3679825" cy="620712"/>
        </p:xfrm>
        <a:graphic>
          <a:graphicData uri="http://schemas.openxmlformats.org/presentationml/2006/ole">
            <p:oleObj spid="_x0000_s9218" name="Equation" r:id="rId3" imgW="1993680" imgH="444240" progId="Equation.DSMT4">
              <p:embed/>
            </p:oleObj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428596" y="2500306"/>
            <a:ext cx="8286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600" dirty="0" smtClean="0">
                <a:latin typeface="Arial" pitchFamily="34" charset="0"/>
                <a:cs typeface="Arial" pitchFamily="34" charset="0"/>
              </a:rPr>
              <a:t> In 1998 two scientific groups tried to determine the </a:t>
            </a:r>
          </a:p>
          <a:p>
            <a:pPr marL="342900" indent="-342900"/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value of q, using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N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as standard candles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428596" y="3214686"/>
            <a:ext cx="82153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“SN Cosmology Project”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  S.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Perlmutte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 1999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“SN search team”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  A.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Ries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 1998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6 - Εικόνα" descr="SN data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57818" y="2388863"/>
            <a:ext cx="3296945" cy="4069073"/>
          </a:xfrm>
          <a:prstGeom prst="rect">
            <a:avLst/>
          </a:prstGeom>
        </p:spPr>
      </p:pic>
      <p:sp>
        <p:nvSpPr>
          <p:cNvPr id="8" name="7 - TextBox"/>
          <p:cNvSpPr txBox="1"/>
          <p:nvPr/>
        </p:nvSpPr>
        <p:spPr>
          <a:xfrm>
            <a:off x="428596" y="4786322"/>
            <a:ext cx="48577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The idea was to measure the red shift (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and the apparent magnitude (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of cosmologically–distant indicators (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andard candle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whose absolute </a:t>
            </a:r>
          </a:p>
          <a:p>
            <a:pPr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magnitude (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is assumed to be known.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357158" y="642918"/>
            <a:ext cx="84296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corresponding results </a:t>
            </a:r>
            <a: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hould have been arranged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along the (theoretically predicted) curve of the: 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dirty="0" smtClean="0"/>
              <a:t>Distance Modulus</a:t>
            </a:r>
            <a:endParaRPr lang="el-GR" b="1" dirty="0"/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2857488" y="1214422"/>
          <a:ext cx="3448050" cy="677862"/>
        </p:xfrm>
        <a:graphic>
          <a:graphicData uri="http://schemas.openxmlformats.org/presentationml/2006/ole">
            <p:oleObj spid="_x0000_s10242" name="Equation" r:id="rId3" imgW="2323800" imgH="457200" progId="Equation.DSMT4">
              <p:embed/>
            </p:oleObj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357158" y="2000240"/>
            <a:ext cx="83582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where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1600" baseline="-25000" dirty="0" err="1" smtClean="0">
                <a:latin typeface="Arial" pitchFamily="34" charset="0"/>
                <a:cs typeface="Arial" pitchFamily="34" charset="0"/>
              </a:rPr>
              <a:t>L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z) is the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luminosity distance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in an </a:t>
            </a:r>
            <a:r>
              <a:rPr lang="en-US" sz="1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en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as they used to assume) FRW model.</a:t>
            </a:r>
          </a:p>
        </p:txBody>
      </p:sp>
      <p:sp>
        <p:nvSpPr>
          <p:cNvPr id="7" name="6 - TextBox"/>
          <p:cNvSpPr txBox="1"/>
          <p:nvPr/>
        </p:nvSpPr>
        <p:spPr>
          <a:xfrm>
            <a:off x="357158" y="2357430"/>
            <a:ext cx="82868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rprisingly: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SN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I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vents, </a:t>
            </a:r>
            <a:r>
              <a:rPr lang="en-US" sz="1600" i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t peak luminosity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appear to be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mme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i.e., they seem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 lie farthe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than expected!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357158" y="3429000"/>
            <a:ext cx="80724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A possible explanation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Recently,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Universe accelerated its expansio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!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8 - Εικόνα" descr="Expanding Univers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57818" y="3214686"/>
            <a:ext cx="3488645" cy="3143272"/>
          </a:xfrm>
          <a:prstGeom prst="rect">
            <a:avLst/>
          </a:prstGeom>
        </p:spPr>
      </p:pic>
      <p:sp>
        <p:nvSpPr>
          <p:cNvPr id="10" name="9 - TextBox"/>
          <p:cNvSpPr txBox="1"/>
          <p:nvPr/>
        </p:nvSpPr>
        <p:spPr>
          <a:xfrm>
            <a:off x="357158" y="4000504"/>
            <a:ext cx="48577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Moreover: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est fit to the observational dat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was given by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(Carroll et al. 1992)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10 - Αντικείμενο"/>
          <p:cNvGraphicFramePr>
            <a:graphicFrameLocks noChangeAspect="1"/>
          </p:cNvGraphicFramePr>
          <p:nvPr/>
        </p:nvGraphicFramePr>
        <p:xfrm>
          <a:off x="428596" y="4572008"/>
          <a:ext cx="4535487" cy="684212"/>
        </p:xfrm>
        <a:graphic>
          <a:graphicData uri="http://schemas.openxmlformats.org/presentationml/2006/ole">
            <p:oleObj spid="_x0000_s10243" name="Equation" r:id="rId5" imgW="3162240" imgH="4950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57158" y="5572140"/>
            <a:ext cx="4857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Corresponding to a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ly–flat FRW model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with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12 - Αντικείμενο"/>
          <p:cNvGraphicFramePr>
            <a:graphicFrameLocks noChangeAspect="1"/>
          </p:cNvGraphicFramePr>
          <p:nvPr/>
        </p:nvGraphicFramePr>
        <p:xfrm>
          <a:off x="428596" y="5929330"/>
          <a:ext cx="4643470" cy="671514"/>
        </p:xfrm>
        <a:graphic>
          <a:graphicData uri="http://schemas.openxmlformats.org/presentationml/2006/ole">
            <p:oleObj spid="_x0000_s10244" name="Equation" r:id="rId6" imgW="2197080" imgH="457200" progId="Equation.DSMT4">
              <p:embed/>
            </p:oleObj>
          </a:graphicData>
        </a:graphic>
      </p:graphicFrame>
      <p:sp>
        <p:nvSpPr>
          <p:cNvPr id="14" name="1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8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428596" y="642918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cosmological constant strikes back!</a:t>
            </a:r>
            <a:endParaRPr lang="el-GR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428596" y="1142984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particle–physics’ vacuum contributes an </a:t>
            </a:r>
            <a:r>
              <a:rPr lang="en-US" sz="16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ffectiv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osmological constant (repulsive in nature) and, therefore, it could justify for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oth the spatial flatness and the accelerated expansio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f the Universe.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3 - TextBox"/>
          <p:cNvSpPr txBox="1"/>
          <p:nvPr/>
        </p:nvSpPr>
        <p:spPr>
          <a:xfrm>
            <a:off x="428596" y="2143116"/>
            <a:ext cx="82868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Unfortunately,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t is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="1" baseline="30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23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times larger than what is observe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!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But, if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 </a:t>
            </a:r>
            <a:r>
              <a:rPr lang="el-GR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Λ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then what?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Cosmologists came up with a name that reflects our ignorance on the nature of the most abundant Universe constituent: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428596" y="3357562"/>
            <a:ext cx="8286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Dark Energy!</a:t>
            </a:r>
            <a:endParaRPr lang="el-GR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5 - Εικόνα" descr="Universal Makeup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5984" y="3714752"/>
            <a:ext cx="4572032" cy="273250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1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357158" y="500042"/>
            <a:ext cx="84296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ORY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lbert Einstein (1916)		       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eneral Theory of Relativity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			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2 - Εικόνα" descr="Albert Einstei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34" y="1714488"/>
            <a:ext cx="3000396" cy="2314873"/>
          </a:xfrm>
          <a:prstGeom prst="rect">
            <a:avLst/>
          </a:prstGeom>
        </p:spPr>
      </p:pic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4159250" y="2071688"/>
          <a:ext cx="3941763" cy="1285875"/>
        </p:xfrm>
        <a:graphic>
          <a:graphicData uri="http://schemas.openxmlformats.org/presentationml/2006/ole">
            <p:oleObj spid="_x0000_s1027" name="Equation" r:id="rId4" imgW="1790640" imgH="583920" progId="Equation.DSMT4">
              <p:embed/>
            </p:oleObj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214282" y="4143380"/>
            <a:ext cx="857256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eometry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	        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obertson – Walker line-element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1934)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(t)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cale Factor :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Determines the evolution of the </a:t>
            </a:r>
            <a:r>
              <a:rPr lang="en-US" sz="16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curvature radius</a:t>
            </a:r>
            <a:r>
              <a:rPr 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of the spatial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	         “slices”, in time.</a:t>
            </a:r>
          </a:p>
        </p:txBody>
      </p:sp>
      <p:graphicFrame>
        <p:nvGraphicFramePr>
          <p:cNvPr id="9" name="8 - Αντικείμενο"/>
          <p:cNvGraphicFramePr>
            <a:graphicFrameLocks noChangeAspect="1"/>
          </p:cNvGraphicFramePr>
          <p:nvPr/>
        </p:nvGraphicFramePr>
        <p:xfrm>
          <a:off x="812800" y="4500563"/>
          <a:ext cx="6802438" cy="839787"/>
        </p:xfrm>
        <a:graphic>
          <a:graphicData uri="http://schemas.openxmlformats.org/presentationml/2006/ole">
            <p:oleObj spid="_x0000_s1028" name="Equation" r:id="rId5" imgW="3111480" imgH="482400" progId="Equation.DSMT4">
              <p:embed/>
            </p:oleObj>
          </a:graphicData>
        </a:graphic>
      </p:graphicFrame>
      <p:graphicFrame>
        <p:nvGraphicFramePr>
          <p:cNvPr id="10" name="9 - Αντικείμενο"/>
          <p:cNvGraphicFramePr>
            <a:graphicFrameLocks noChangeAspect="1"/>
          </p:cNvGraphicFramePr>
          <p:nvPr/>
        </p:nvGraphicFramePr>
        <p:xfrm>
          <a:off x="4114800" y="2032000"/>
          <a:ext cx="914400" cy="198438"/>
        </p:xfrm>
        <a:graphic>
          <a:graphicData uri="http://schemas.openxmlformats.org/presentationml/2006/ole">
            <p:oleObj spid="_x0000_s1029" name="Equation" r:id="rId6" imgW="914400" imgH="198720" progId="Equation.DSMT4">
              <p:embed/>
            </p:oleObj>
          </a:graphicData>
        </a:graphic>
      </p:graphicFrame>
      <p:sp>
        <p:nvSpPr>
          <p:cNvPr id="33" name="3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428596" y="357166"/>
            <a:ext cx="835824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ndidates for the dark energy: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 Cosmological constant		  p = -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ρ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     </a:t>
            </a:r>
          </a:p>
          <a:p>
            <a:pPr>
              <a:buFont typeface="Wingdings" pitchFamily="2" charset="2"/>
              <a:buChar char="ü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Quintessence 			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- ρ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&lt; p &lt; 0</a:t>
            </a:r>
          </a:p>
          <a:p>
            <a:pPr>
              <a:buFont typeface="Wingdings" pitchFamily="2" charset="2"/>
              <a:buChar char="ü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ther (more exotic) scalar fields           p &lt; -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ρ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re there any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ventional candidates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? 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 convenient one would be the 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acting Dark  </a:t>
            </a:r>
          </a:p>
          <a:p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atte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pergel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&amp; Steinhardt 2000)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Indeed, recent results from high–energy–particle’s 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racers revealed an unusually–high electron – 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positron production in the Universe.</a:t>
            </a:r>
          </a:p>
        </p:txBody>
      </p:sp>
      <p:pic>
        <p:nvPicPr>
          <p:cNvPr id="3" name="2 - Εικόνα" descr="ATIC-PAMEL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628" y="1214422"/>
            <a:ext cx="3857652" cy="521497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3 - TextBox"/>
          <p:cNvSpPr txBox="1"/>
          <p:nvPr/>
        </p:nvSpPr>
        <p:spPr>
          <a:xfrm>
            <a:off x="428596" y="4143381"/>
            <a:ext cx="46434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mong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best candidates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for such high–energy events are the 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nnihilations of WIMP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i.e.: 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428596" y="5000636"/>
            <a:ext cx="45720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he DM constituents can be slightly collisional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(see, e.g.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Arkani–Hame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 2009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Cirell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 2009, Cohen &amp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Zure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2010)</a:t>
            </a:r>
            <a:endParaRPr lang="el-GR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0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571472" y="571480"/>
            <a:ext cx="8001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ur model</a:t>
            </a:r>
            <a:endParaRPr lang="el-GR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571472" y="1285860"/>
            <a:ext cx="79296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Motivated by there results, we have considered 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 more conventional approach to the dark energy concept. </a:t>
            </a:r>
            <a:endParaRPr lang="en-US" sz="16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3 - TextBox"/>
          <p:cNvSpPr txBox="1"/>
          <p:nvPr/>
        </p:nvSpPr>
        <p:spPr>
          <a:xfrm>
            <a:off x="1500166" y="2357430"/>
            <a:ext cx="60722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he DM constituents interact with each other frequently enough, so that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their (kinetic) energy is re-distribute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i.e., 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e DM itself possesses, also,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ome sort of thermodynamical propertie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a conventional 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34" charset="0"/>
                <a:cs typeface="Arial" pitchFamily="34" charset="0"/>
              </a:rPr>
              <a:t>extra energy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component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oes exist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in the Universe: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500034" y="3857628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It is the energy of the </a:t>
            </a:r>
            <a:r>
              <a:rPr lang="en-US" sz="1600" b="1" u="sng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nternal motion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f the collisional–DM fluid!</a:t>
            </a:r>
          </a:p>
          <a:p>
            <a:pPr>
              <a:buFont typeface="Arial" charset="0"/>
              <a:buChar char="•"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Based on such an assumption: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500034" y="500042"/>
            <a:ext cx="80724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e study the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volution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and the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ynamical characteristics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of a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ly–fla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osmological model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2214546" y="1103419"/>
          <a:ext cx="4786346" cy="1111135"/>
        </p:xfrm>
        <a:graphic>
          <a:graphicData uri="http://schemas.openxmlformats.org/presentationml/2006/ole">
            <p:oleObj spid="_x0000_s11266" name="Equation" r:id="rId3" imgW="2438280" imgH="736560" progId="Equation.DSMT4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500034" y="2357430"/>
            <a:ext cx="8001056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           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 which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in principle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there is no DE at all !</a:t>
            </a:r>
          </a:p>
          <a:p>
            <a:pPr algn="ctr"/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he matter–energy content consists of :  	(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M (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ominant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lvl="2"/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		(ii)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aryonic matter (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ubdominant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lvl="2"/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These two constituents form a gravitating perfect fluid of </a:t>
            </a:r>
            <a:r>
              <a:rPr lang="en-US" sz="1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sitiv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pressure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	p = w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ρ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,   where	    0 ≤ w = (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aseline="-25000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/c)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≤  1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volume elements of which perform </a:t>
            </a:r>
            <a:r>
              <a:rPr lang="en-US" sz="1600" b="1" u="sng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iabatic flows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ogether with all the other physical characteristics, </a:t>
            </a:r>
            <a: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e energy of this fluid’ s internal</a:t>
            </a:r>
          </a:p>
          <a:p>
            <a: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  motions is (also) taken into account, as a source of the universal gravitational fiel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2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642910" y="428604"/>
            <a:ext cx="78581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tal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energy – density is given by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l-GR" sz="1600" dirty="0" smtClean="0">
                <a:latin typeface="Arial" pitchFamily="34" charset="0"/>
                <a:cs typeface="Arial" pitchFamily="34" charset="0"/>
              </a:rPr>
              <a:t>Π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: internal energy per unit mass (energy within a specific volume)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642910" y="2071678"/>
            <a:ext cx="785818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smological Evolution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first law of thermodynamic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for adiabatic flows yields: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ontinuity equation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results in: 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Friedmann equation (for k = 0) with </a:t>
            </a:r>
            <a:r>
              <a:rPr lang="el-GR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Λ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= 0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:</a:t>
            </a:r>
          </a:p>
          <a:p>
            <a:pPr>
              <a:buFont typeface="Wingdings" pitchFamily="2" charset="2"/>
              <a:buChar char="Ø"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2601913" y="785794"/>
          <a:ext cx="3725862" cy="857256"/>
        </p:xfrm>
        <a:graphic>
          <a:graphicData uri="http://schemas.openxmlformats.org/presentationml/2006/ole">
            <p:oleObj spid="_x0000_s12290" name="Equation" r:id="rId3" imgW="1143000" imgH="48240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739775" y="3000375"/>
          <a:ext cx="6675438" cy="785813"/>
        </p:xfrm>
        <a:graphic>
          <a:graphicData uri="http://schemas.openxmlformats.org/presentationml/2006/ole">
            <p:oleObj spid="_x0000_s12291" name="Equation" r:id="rId4" imgW="4711680" imgH="482400" progId="Equation.DSMT4">
              <p:embed/>
            </p:oleObj>
          </a:graphicData>
        </a:graphic>
      </p:graphicFrame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1214414" y="4000504"/>
          <a:ext cx="5929354" cy="1000132"/>
        </p:xfrm>
        <a:graphic>
          <a:graphicData uri="http://schemas.openxmlformats.org/presentationml/2006/ole">
            <p:oleObj spid="_x0000_s12292" name="Equation" r:id="rId5" imgW="2946240" imgH="46980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1617663" y="5511800"/>
          <a:ext cx="4979987" cy="906463"/>
        </p:xfrm>
        <a:graphic>
          <a:graphicData uri="http://schemas.openxmlformats.org/presentationml/2006/ole">
            <p:oleObj spid="_x0000_s12293" name="Equation" r:id="rId6" imgW="2577960" imgH="50796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4114800" y="2032000"/>
          <a:ext cx="914400" cy="198438"/>
        </p:xfrm>
        <a:graphic>
          <a:graphicData uri="http://schemas.openxmlformats.org/presentationml/2006/ole">
            <p:oleObj spid="_x0000_s12294" name="Equation" r:id="rId7" imgW="914400" imgH="198720" progId="Equation.DSMT4">
              <p:embed/>
            </p:oleObj>
          </a:graphicData>
        </a:graphic>
      </p:graphicFrame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428596" y="857232"/>
            <a:ext cx="83582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t the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resent epoch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where 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 = S</a:t>
            </a:r>
            <a:r>
              <a:rPr lang="en-US" sz="1600" b="1" baseline="-25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0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 &amp;  H = H</a:t>
            </a:r>
            <a:r>
              <a:rPr lang="en-US" sz="1600" b="1" baseline="-25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 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3000364" y="1500174"/>
          <a:ext cx="2643206" cy="928694"/>
        </p:xfrm>
        <a:graphic>
          <a:graphicData uri="http://schemas.openxmlformats.org/presentationml/2006/ole">
            <p:oleObj spid="_x0000_s13314" name="Equation" r:id="rId3" imgW="1104840" imgH="482400" progId="Equation.DSMT4">
              <p:embed/>
            </p:oleObj>
          </a:graphicData>
        </a:graphic>
      </p:graphicFrame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820738" y="2714625"/>
          <a:ext cx="7502525" cy="928688"/>
        </p:xfrm>
        <a:graphic>
          <a:graphicData uri="http://schemas.openxmlformats.org/presentationml/2006/ole">
            <p:oleObj spid="_x0000_s13315" name="Equation" r:id="rId4" imgW="2654280" imgH="457200" progId="Equation.DSMT4">
              <p:embed/>
            </p:oleObj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857224" y="3857628"/>
            <a:ext cx="75009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 Therefore: </a:t>
            </a:r>
          </a:p>
          <a:p>
            <a:pPr>
              <a:buFont typeface="Wingdings" pitchFamily="2" charset="2"/>
              <a:buChar char="ü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n principle,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he extra (dark) energy, needed to flatten the Universe, can</a:t>
            </a:r>
          </a:p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be compensated by the energy of the internal motions of a collisional–</a:t>
            </a:r>
          </a:p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DM fluid!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571472" y="285728"/>
            <a:ext cx="8072494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In this case: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an be solved in terms of the </a:t>
            </a:r>
            <a:r>
              <a:rPr lang="en-US" sz="16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rror function 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l-GR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For </a:t>
            </a: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 a natural generalization of the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-</a:t>
            </a:r>
            <a:r>
              <a:rPr lang="en-US" sz="1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model (S ~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en-US" sz="1600" b="1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ubble parameter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in terms of z): </a:t>
            </a:r>
          </a:p>
          <a:p>
            <a:pPr>
              <a:buFont typeface="Arial" pitchFamily="34" charset="0"/>
              <a:buChar char="•"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it is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functionally simila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to the corresponding result regarding a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E flui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   However, in our model </a:t>
            </a:r>
            <a:r>
              <a:rPr lang="en-US" sz="1600" b="1" u="sng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w ≥ 0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ctr">
              <a:buFont typeface="Wingdings" pitchFamily="2" charset="2"/>
              <a:buChar char="ü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 On the approach to z = 0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, Η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z) decreases ! 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2071688" y="428604"/>
          <a:ext cx="5143518" cy="1071570"/>
        </p:xfrm>
        <a:graphic>
          <a:graphicData uri="http://schemas.openxmlformats.org/presentationml/2006/ole">
            <p:oleObj spid="_x0000_s14338" name="Equation" r:id="rId3" imgW="2209680" imgH="736560" progId="Equation.DSMT4">
              <p:embed/>
            </p:oleObj>
          </a:graphicData>
        </a:graphic>
      </p:graphicFrame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1428728" y="2000240"/>
          <a:ext cx="1357322" cy="364844"/>
        </p:xfrm>
        <a:graphic>
          <a:graphicData uri="http://schemas.openxmlformats.org/presentationml/2006/ole">
            <p:oleObj spid="_x0000_s14339" name="Equation" r:id="rId4" imgW="711000" imgH="22860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3214678" y="1857364"/>
          <a:ext cx="2428892" cy="1000132"/>
        </p:xfrm>
        <a:graphic>
          <a:graphicData uri="http://schemas.openxmlformats.org/presentationml/2006/ole">
            <p:oleObj spid="_x0000_s14340" name="Equation" r:id="rId5" imgW="1117440" imgH="571320" progId="Equation.DSMT4">
              <p:embed/>
            </p:oleObj>
          </a:graphicData>
        </a:graphic>
      </p:graphicFrame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3500430" y="3857628"/>
          <a:ext cx="2786082" cy="525676"/>
        </p:xfrm>
        <a:graphic>
          <a:graphicData uri="http://schemas.openxmlformats.org/presentationml/2006/ole">
            <p:oleObj spid="_x0000_s14341" name="Equation" r:id="rId6" imgW="1346040" imgH="330120" progId="Equation.DSMT4">
              <p:embed/>
            </p:oleObj>
          </a:graphicData>
        </a:graphic>
      </p:graphicFrame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5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642910" y="1000108"/>
            <a:ext cx="771530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Deceleration paramete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 cosmological model filled with collisional–DM </a:t>
            </a:r>
          </a:p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ecessarily decelerates its expansion!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is model is inadequate for confronting the apparent accelerated expansion!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 fact, it does not have to!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3286116" y="1357299"/>
          <a:ext cx="2214578" cy="625082"/>
        </p:xfrm>
        <a:graphic>
          <a:graphicData uri="http://schemas.openxmlformats.org/presentationml/2006/ole">
            <p:oleObj spid="_x0000_s15362" name="Equation" r:id="rId3" imgW="1320480" imgH="393480" progId="Equation.DSMT4">
              <p:embed/>
            </p:oleObj>
          </a:graphicData>
        </a:graphic>
      </p:graphicFrame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6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642910" y="642918"/>
            <a:ext cx="7643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istreating DM as collisionless</a:t>
            </a:r>
          </a:p>
        </p:txBody>
      </p:sp>
      <p:sp>
        <p:nvSpPr>
          <p:cNvPr id="3" name="2 - TextBox"/>
          <p:cNvSpPr txBox="1"/>
          <p:nvPr/>
        </p:nvSpPr>
        <p:spPr>
          <a:xfrm>
            <a:off x="642910" y="1142984"/>
            <a:ext cx="8001056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We distinguish two kinds of observers,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sed on their perceptio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about the Cosmos :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Those who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treat the DM as collisional </a:t>
            </a:r>
          </a:p>
          <a:p>
            <a:pPr>
              <a:buFont typeface="Arial" pitchFamily="34" charset="0"/>
              <a:buChar char="•"/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Accordingly, the various motions in this model are (in principle)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hydrodynamic</a:t>
            </a: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  flows of the volume elements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of the collisional-DM fluid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Those who insist in adopting the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ollisionless–DM approach</a:t>
            </a:r>
          </a:p>
          <a:p>
            <a:pPr>
              <a:buFont typeface="Arial" pitchFamily="34" charset="0"/>
              <a:buChar char="•"/>
            </a:pP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    As far as these observers are concerned, the various motions in the Universe (necessarily) take place along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geodesic trajectories of </a:t>
            </a:r>
            <a:r>
              <a:rPr lang="en-US" sz="1600" b="1" u="sng" dirty="0" smtClean="0">
                <a:latin typeface="Arial" pitchFamily="34" charset="0"/>
                <a:cs typeface="Arial" pitchFamily="34" charset="0"/>
              </a:rPr>
              <a:t>test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particles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receding from each other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    These two models (describing the same Universe) can be related by a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formal </a:t>
            </a:r>
          </a:p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transformatio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Kleidi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&amp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pyrou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2000):</a:t>
            </a:r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2203450" y="1928813"/>
          <a:ext cx="4522788" cy="500062"/>
        </p:xfrm>
        <a:graphic>
          <a:graphicData uri="http://schemas.openxmlformats.org/presentationml/2006/ole">
            <p:oleObj spid="_x0000_s16386" name="Equation" r:id="rId3" imgW="2438280" imgH="30456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2357422" y="3429000"/>
          <a:ext cx="3984625" cy="433387"/>
        </p:xfrm>
        <a:graphic>
          <a:graphicData uri="http://schemas.openxmlformats.org/presentationml/2006/ole">
            <p:oleObj spid="_x0000_s16387" name="Equation" r:id="rId4" imgW="2387520" imgH="279360" progId="Equation.DSMT4">
              <p:embed/>
            </p:oleObj>
          </a:graphicData>
        </a:graphic>
      </p:graphicFrame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3500430" y="5572140"/>
          <a:ext cx="1874837" cy="381000"/>
        </p:xfrm>
        <a:graphic>
          <a:graphicData uri="http://schemas.openxmlformats.org/presentationml/2006/ole">
            <p:oleObj spid="_x0000_s16388" name="Equation" r:id="rId5" imgW="850680" imgH="228600" progId="Equation.DSMT4">
              <p:embed/>
            </p:oleObj>
          </a:graphicData>
        </a:graphic>
      </p:graphicFrame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7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428596" y="785794"/>
            <a:ext cx="807249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Upon consideration of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entropic flow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the conformal factor is given by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In terms of z, takes on the functional from 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We can express several cosmologically–significant parameters of the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ollisional–D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model (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un-tilde variable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in terms of the traditional,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ollisionless–D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approach (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lde variable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smological red shif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Font typeface="Arial" charset="0"/>
              <a:buChar char="•"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Arial" charset="0"/>
              <a:buChar char="•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At relatively–low values of z 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(z &lt; 5 )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: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For every fixed value of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the corresponding collisionless–DM quantity is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 little bit</a:t>
            </a:r>
          </a:p>
          <a:p>
            <a:endParaRPr lang="en-US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smaller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          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3357554" y="1071546"/>
          <a:ext cx="1857388" cy="698513"/>
        </p:xfrm>
        <a:graphic>
          <a:graphicData uri="http://schemas.openxmlformats.org/presentationml/2006/ole">
            <p:oleObj spid="_x0000_s17410" name="Equation" r:id="rId3" imgW="939600" imgH="419040" progId="Equation.DSMT4">
              <p:embed/>
            </p:oleObj>
          </a:graphicData>
        </a:graphic>
      </p:graphicFrame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2582863" y="2071688"/>
          <a:ext cx="3406775" cy="714375"/>
        </p:xfrm>
        <a:graphic>
          <a:graphicData uri="http://schemas.openxmlformats.org/presentationml/2006/ole">
            <p:oleObj spid="_x0000_s17411" name="Equation" r:id="rId4" imgW="1879560" imgH="45720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3071802" y="3929066"/>
          <a:ext cx="4237748" cy="765188"/>
        </p:xfrm>
        <a:graphic>
          <a:graphicData uri="http://schemas.openxmlformats.org/presentationml/2006/ole">
            <p:oleObj spid="_x0000_s17412" name="Equation" r:id="rId5" imgW="2234880" imgH="444240" progId="Equation.DSMT4">
              <p:embed/>
            </p:oleObj>
          </a:graphicData>
        </a:graphic>
      </p:graphicFrame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3929058" y="5000636"/>
          <a:ext cx="2428875" cy="374650"/>
        </p:xfrm>
        <a:graphic>
          <a:graphicData uri="http://schemas.openxmlformats.org/presentationml/2006/ole">
            <p:oleObj spid="_x0000_s17413" name="Equation" r:id="rId6" imgW="1155600" imgH="22860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1428728" y="5929330"/>
          <a:ext cx="735013" cy="327025"/>
        </p:xfrm>
        <a:graphic>
          <a:graphicData uri="http://schemas.openxmlformats.org/presentationml/2006/ole">
            <p:oleObj spid="_x0000_s17414" name="Equation" r:id="rId7" imgW="457200" imgH="203040" progId="Equation.DSMT4">
              <p:embed/>
            </p:oleObj>
          </a:graphicData>
        </a:graphic>
      </p:graphicFrame>
      <p:sp>
        <p:nvSpPr>
          <p:cNvPr id="8" name="7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8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642910" y="357166"/>
            <a:ext cx="785818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uminosity distanc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 As long as w ≠ 0 ,                    ,  for  every z &gt; 0.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The corresponding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stance modulus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om the point of view of an observer who adopts the collisionless–DM scenario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any light–emitting source of the collisional–DM Universe (w ≠ 0)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ppears to be dimme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than expected, i.e., 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algn="ctr"/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omparison with the SN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Ia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data: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n extended sample of 192 SN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I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vents used by Davis et al. (2007), consisting of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45	nearby events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57	events from SNLS (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Astie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 2006)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60	events from ESSENCE (Wood –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Vasey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 2007)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30	events from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Gold-07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Ries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2007)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http://www.ctio.noao.edu/essence</a:t>
            </a:r>
          </a:p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http://braeburn.pha.jhu.edu/~ariess/R06</a:t>
            </a:r>
            <a:endParaRPr lang="el-GR" sz="1600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3011488" y="835025"/>
          <a:ext cx="2405062" cy="400050"/>
        </p:xfrm>
        <a:graphic>
          <a:graphicData uri="http://schemas.openxmlformats.org/presentationml/2006/ole">
            <p:oleObj spid="_x0000_s18434" name="Equation" r:id="rId3" imgW="1269720" imgH="253800" progId="Equation.DSMT4">
              <p:embed/>
            </p:oleObj>
          </a:graphicData>
        </a:graphic>
      </p:graphicFrame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2714612" y="1214422"/>
          <a:ext cx="890587" cy="457200"/>
        </p:xfrm>
        <a:graphic>
          <a:graphicData uri="http://schemas.openxmlformats.org/presentationml/2006/ole">
            <p:oleObj spid="_x0000_s18435" name="Equation" r:id="rId4" imgW="495000" imgH="253800" progId="Equation.DSMT4">
              <p:embed/>
            </p:oleObj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3000364" y="2285992"/>
          <a:ext cx="2808287" cy="315912"/>
        </p:xfrm>
        <a:graphic>
          <a:graphicData uri="http://schemas.openxmlformats.org/presentationml/2006/ole">
            <p:oleObj spid="_x0000_s18436" name="Equation" r:id="rId5" imgW="1676160" imgH="22860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3857620" y="3571876"/>
          <a:ext cx="847726" cy="398465"/>
        </p:xfrm>
        <a:graphic>
          <a:graphicData uri="http://schemas.openxmlformats.org/presentationml/2006/ole">
            <p:oleObj spid="_x0000_s18438" name="Equation" r:id="rId6" imgW="406080" imgH="203040" progId="Equation.DSMT4">
              <p:embed/>
            </p:oleObj>
          </a:graphicData>
        </a:graphic>
      </p:graphicFrame>
      <p:sp>
        <p:nvSpPr>
          <p:cNvPr id="8" name="7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2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3</a:t>
            </a:fld>
            <a:endParaRPr lang="el-GR"/>
          </a:p>
        </p:txBody>
      </p:sp>
      <p:sp>
        <p:nvSpPr>
          <p:cNvPr id="3" name="2 - TextBox"/>
          <p:cNvSpPr txBox="1"/>
          <p:nvPr/>
        </p:nvSpPr>
        <p:spPr>
          <a:xfrm>
            <a:off x="285720" y="2143116"/>
            <a:ext cx="850112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+1  </a:t>
            </a:r>
            <a:r>
              <a:rPr lang="en-US" sz="1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lose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spatial sections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= 	-1   </a:t>
            </a:r>
            <a:r>
              <a:rPr lang="en-US" sz="1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e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spatial sections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  0  </a:t>
            </a:r>
            <a:r>
              <a:rPr lang="en-US" sz="1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lat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spatial sections</a:t>
            </a:r>
          </a:p>
          <a:p>
            <a:endParaRPr lang="el-GR" dirty="0"/>
          </a:p>
        </p:txBody>
      </p:sp>
      <p:pic>
        <p:nvPicPr>
          <p:cNvPr id="4" name="3 - Εικόνα" descr="Spacetime model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786182" y="657205"/>
            <a:ext cx="5143536" cy="4629181"/>
          </a:xfrm>
          <a:prstGeom prst="rect">
            <a:avLst/>
          </a:prstGeom>
        </p:spPr>
      </p:pic>
      <p:sp>
        <p:nvSpPr>
          <p:cNvPr id="5" name="4 - TextBox"/>
          <p:cNvSpPr txBox="1"/>
          <p:nvPr/>
        </p:nvSpPr>
        <p:spPr>
          <a:xfrm>
            <a:off x="357158" y="714356"/>
            <a:ext cx="4214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: 	</a:t>
            </a: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urvature parameter</a:t>
            </a:r>
            <a:endParaRPr lang="el-GR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6 - Ευθύγραμμο βέλος σύνδεσης"/>
          <p:cNvCxnSpPr/>
          <p:nvPr/>
        </p:nvCxnSpPr>
        <p:spPr>
          <a:xfrm flipV="1">
            <a:off x="714348" y="2357430"/>
            <a:ext cx="500066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- Ευθύγραμμο βέλος σύνδεσης"/>
          <p:cNvCxnSpPr/>
          <p:nvPr/>
        </p:nvCxnSpPr>
        <p:spPr>
          <a:xfrm>
            <a:off x="714348" y="2786058"/>
            <a:ext cx="50006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10 - Ευθύγραμμο βέλος σύνδεσης"/>
          <p:cNvCxnSpPr/>
          <p:nvPr/>
        </p:nvCxnSpPr>
        <p:spPr>
          <a:xfrm>
            <a:off x="714348" y="2786058"/>
            <a:ext cx="571504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Comparison with EdS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85852" y="357166"/>
            <a:ext cx="6534493" cy="4143404"/>
          </a:xfrm>
          <a:prstGeom prst="rect">
            <a:avLst/>
          </a:prstGeom>
        </p:spPr>
      </p:pic>
      <p:sp>
        <p:nvSpPr>
          <p:cNvPr id="3" name="2 - TextBox"/>
          <p:cNvSpPr txBox="1"/>
          <p:nvPr/>
        </p:nvSpPr>
        <p:spPr>
          <a:xfrm>
            <a:off x="571472" y="4643446"/>
            <a:ext cx="81439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o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… what’s the catch in it ?</a:t>
            </a:r>
          </a:p>
          <a:p>
            <a:pPr algn="ctr"/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w </a:t>
            </a:r>
            <a:r>
              <a:rPr lang="el-GR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US" sz="1600" baseline="-25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 </a:t>
            </a:r>
            <a: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= 0.1  =&gt;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 = 1/3</a:t>
            </a:r>
            <a: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	The DM consists of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lativistic particles</a:t>
            </a:r>
            <a: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!</a:t>
            </a:r>
          </a:p>
          <a:p>
            <a:pPr>
              <a:buFont typeface="Wingdings" pitchFamily="2" charset="2"/>
              <a:buChar char="Ø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w </a:t>
            </a:r>
            <a:r>
              <a:rPr lang="el-GR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US" sz="1600" baseline="-25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M 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= 0.2 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=&gt; 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w = 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/3	The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best fit 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is achieved for 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w ≈ 2/3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(?)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600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endParaRPr lang="en-US" sz="1600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w </a:t>
            </a:r>
            <a:r>
              <a:rPr lang="el-GR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US" sz="1600" baseline="-25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= 0.3  =&gt; 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 =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	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M consists of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tiff matter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! 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l-GR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30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714348" y="785794"/>
            <a:ext cx="78581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Hubble paramete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3428992" y="1000108"/>
          <a:ext cx="2214578" cy="642942"/>
        </p:xfrm>
        <a:graphic>
          <a:graphicData uri="http://schemas.openxmlformats.org/presentationml/2006/ole">
            <p:oleObj spid="_x0000_s19458" name="Equation" r:id="rId3" imgW="1143000" imgH="457200" progId="Equation.DSMT4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714348" y="1785926"/>
            <a:ext cx="75724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deceleration parameter:</a:t>
            </a:r>
            <a:endParaRPr lang="el-GR" sz="16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2071670" y="2214554"/>
          <a:ext cx="5072098" cy="714380"/>
        </p:xfrm>
        <a:graphic>
          <a:graphicData uri="http://schemas.openxmlformats.org/presentationml/2006/ole">
            <p:oleObj spid="_x0000_s19459" name="Equation" r:id="rId4" imgW="3162240" imgH="482400" progId="Equation.DSMT4">
              <p:embed/>
            </p:oleObj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714348" y="3214686"/>
            <a:ext cx="7429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condition for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ed expansio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is: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2143108" y="3929066"/>
          <a:ext cx="5000625" cy="403225"/>
        </p:xfrm>
        <a:graphic>
          <a:graphicData uri="http://schemas.openxmlformats.org/presentationml/2006/ole">
            <p:oleObj spid="_x0000_s19460" name="Equation" r:id="rId5" imgW="2717640" imgH="22860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2786050" y="4572008"/>
          <a:ext cx="3500462" cy="928694"/>
        </p:xfrm>
        <a:graphic>
          <a:graphicData uri="http://schemas.openxmlformats.org/presentationml/2006/ole">
            <p:oleObj spid="_x0000_s19461" name="Equation" r:id="rId6" imgW="1193760" imgH="368280" progId="Equation.DSMT4">
              <p:embed/>
            </p:oleObj>
          </a:graphicData>
        </a:graphic>
      </p:graphicFrame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3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642910" y="928670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If the Universe matter–content consists of a collisional–DM fluid with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w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&gt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sz="1600" baseline="-250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= 0.238</a:t>
            </a: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3286116" y="2071678"/>
          <a:ext cx="2802255" cy="542937"/>
        </p:xfrm>
        <a:graphic>
          <a:graphicData uri="http://schemas.openxmlformats.org/presentationml/2006/ole">
            <p:oleObj spid="_x0000_s20482" name="Equation" r:id="rId3" imgW="2031840" imgH="393480" progId="Equation.DSMT4">
              <p:embed/>
            </p:oleObj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642910" y="1785926"/>
            <a:ext cx="73581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o that: 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571472" y="2643182"/>
            <a:ext cx="77867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then,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om the point of view of someone who treats the DM as collisionles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there exists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 transition value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z</a:t>
            </a:r>
            <a:r>
              <a:rPr lang="en-US" sz="1600" baseline="-250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) of the cosmological red shift,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elow which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Universe is accelerating!  </a:t>
            </a:r>
            <a:endParaRPr lang="el-GR" sz="16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571472" y="3643314"/>
            <a:ext cx="7929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dopting the observational result</a:t>
            </a:r>
          </a:p>
          <a:p>
            <a:pPr algn="ctr"/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		       </a:t>
            </a:r>
            <a:r>
              <a:rPr lang="en-US" sz="16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z</a:t>
            </a:r>
            <a:r>
              <a:rPr lang="en-US" sz="1600" b="1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0.46 ± 0.13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	   (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Ries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. 2004)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571472" y="4429132"/>
            <a:ext cx="79296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w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e arrive at </a:t>
            </a:r>
          </a:p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</a:t>
            </a:r>
            <a:r>
              <a:rPr lang="el-GR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US" sz="16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l-GR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= 0.106 ± 0.012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l-GR" sz="1600" baseline="-25000" dirty="0" smtClean="0">
                <a:latin typeface="Arial" pitchFamily="34" charset="0"/>
                <a:cs typeface="Arial" pitchFamily="34" charset="0"/>
              </a:rPr>
              <a:t>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500034" y="5286388"/>
            <a:ext cx="82153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Once again	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		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  ≈ 1/3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i.e.,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DM – fluid consists of relativistic particle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ot Dark Matter ?)</a:t>
            </a:r>
            <a:endParaRPr lang="el-GR" sz="16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9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32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500034" y="642918"/>
            <a:ext cx="8286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IZING</a:t>
            </a:r>
            <a:endParaRPr lang="el-GR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500034" y="1214422"/>
            <a:ext cx="835824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We have considered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 cosmological (toy) model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i.e., not necessarily reflecting our own Universe, in which: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DM constitutes a fluid of relativistic particles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just">
              <a:buFont typeface="Wingdings" pitchFamily="2" charset="2"/>
              <a:buChar char="Ø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Interacting with each other frequently enough,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s attributing to this fluid some sort</a:t>
            </a:r>
          </a:p>
          <a:p>
            <a:pPr algn="just"/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of thermodynamical properties.</a:t>
            </a:r>
          </a:p>
          <a:p>
            <a:pPr>
              <a:buFont typeface="Arial" charset="0"/>
              <a:buChar char="•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       This model:</a:t>
            </a:r>
          </a:p>
          <a:p>
            <a:pPr algn="just"/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marL="400050" indent="-400050" algn="just">
              <a:buAutoNum type="romanLcParenBoth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Could provide a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conventional explanation for the extra (dark) energy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needed to flatten the Universe:</a:t>
            </a:r>
          </a:p>
          <a:p>
            <a:pPr marL="400050" indent="-400050" algn="just"/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marL="400050" indent="-400050"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		It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can be compensated by the energy of  the internal motion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f the collisional–DM fluid.</a:t>
            </a:r>
          </a:p>
          <a:p>
            <a:pPr marL="400050" indent="-400050" algn="just"/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marL="400050" indent="-400050"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(ii) 	Could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ccount for the observed dimming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of the distant light–emitting sources:</a:t>
            </a:r>
          </a:p>
          <a:p>
            <a:pPr marL="400050" indent="-400050" algn="just"/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 marL="400050" indent="-400050"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		It can be due to the </a:t>
            </a:r>
            <a:r>
              <a:rPr lang="en-US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isinterpretation of several cosmologically–relevant parameters by an observer who (although living in a collisional–DM model) insists in adopting the (traditional) collisionless–DM approac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3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428596" y="1000108"/>
            <a:ext cx="850112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AutoNum type="romanLcParenBoth" startAt="3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Could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explain the apparent accelerated expansion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of the Universe without suffering</a:t>
            </a:r>
          </a:p>
          <a:p>
            <a:pPr marL="400050" indent="-400050"/>
            <a:r>
              <a:rPr lang="en-US" sz="1600" dirty="0" smtClean="0">
                <a:latin typeface="Arial" pitchFamily="34" charset="0"/>
                <a:cs typeface="Arial" pitchFamily="34" charset="0"/>
              </a:rPr>
              <a:t>	from  the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coincidence problem.</a:t>
            </a:r>
          </a:p>
          <a:p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lthough speculative, </a:t>
            </a:r>
          </a:p>
          <a:p>
            <a:pPr algn="ctr"/>
            <a:r>
              <a:rPr lang="en-US" sz="20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e idea that the DE could be attributed to the </a:t>
            </a:r>
          </a:p>
          <a:p>
            <a:pPr algn="ctr"/>
            <a:r>
              <a:rPr lang="en-US" sz="20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     internal physical characteristics of a collisional–DM fluid </a:t>
            </a:r>
          </a:p>
          <a:p>
            <a:pPr algn="ctr"/>
            <a:r>
              <a:rPr lang="en-US" sz="20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s (at least) intriguing </a:t>
            </a:r>
          </a:p>
          <a:p>
            <a:pPr algn="ctr"/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nd should be further explored and scrutinized </a:t>
            </a:r>
          </a:p>
          <a:p>
            <a:pPr algn="ctr"/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n the search for </a:t>
            </a:r>
          </a:p>
          <a:p>
            <a:pPr algn="ctr"/>
            <a:r>
              <a:rPr lang="en-US" sz="20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onventional alternatives to the DE concept !</a:t>
            </a:r>
            <a:endParaRPr lang="el-GR" sz="20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3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Ορθογώνιο"/>
          <p:cNvSpPr/>
          <p:nvPr/>
        </p:nvSpPr>
        <p:spPr>
          <a:xfrm>
            <a:off x="2286000" y="2143116"/>
            <a:ext cx="457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ANK    YOU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OUR   ATTENTION!</a:t>
            </a:r>
            <a:endParaRPr lang="el-GR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35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500034" y="714356"/>
            <a:ext cx="807249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atter – energy conten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	      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rfect Fluid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			</a:t>
            </a:r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			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ε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1600" smtClean="0">
                <a:latin typeface="Arial" pitchFamily="34" charset="0"/>
                <a:cs typeface="Arial" pitchFamily="34" charset="0"/>
              </a:rPr>
              <a:t> total energy-density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		p  :   pressure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		u</a:t>
            </a:r>
            <a:r>
              <a:rPr lang="el-GR" sz="1600" baseline="30000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   four–velocity   (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= 0, 1, 2, 3)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4143372" y="1285860"/>
          <a:ext cx="2976563" cy="431800"/>
        </p:xfrm>
        <a:graphic>
          <a:graphicData uri="http://schemas.openxmlformats.org/presentationml/2006/ole">
            <p:oleObj spid="_x0000_s2050" name="Equation" r:id="rId3" imgW="1574640" imgH="228600" progId="Equation.DSMT4">
              <p:embed/>
            </p:oleObj>
          </a:graphicData>
        </a:graphic>
      </p:graphicFrame>
      <p:pic>
        <p:nvPicPr>
          <p:cNvPr id="4" name="3 - Εικόνα" descr="SDSS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0773" y="1142984"/>
            <a:ext cx="3565409" cy="1857388"/>
          </a:xfrm>
          <a:prstGeom prst="rect">
            <a:avLst/>
          </a:prstGeom>
        </p:spPr>
      </p:pic>
      <p:sp>
        <p:nvSpPr>
          <p:cNvPr id="5" name="4 - TextBox"/>
          <p:cNvSpPr txBox="1"/>
          <p:nvPr/>
        </p:nvSpPr>
        <p:spPr>
          <a:xfrm>
            <a:off x="428596" y="3143248"/>
            <a:ext cx="81439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onservation law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				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    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					  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ydrodynamic flows of</a:t>
            </a:r>
          </a:p>
          <a:p>
            <a:r>
              <a: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				</a:t>
            </a:r>
            <a:r>
              <a:rPr lang="el-GR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volume elements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3529502" y="3000372"/>
          <a:ext cx="5614498" cy="857256"/>
        </p:xfrm>
        <a:graphic>
          <a:graphicData uri="http://schemas.openxmlformats.org/presentationml/2006/ole">
            <p:oleObj spid="_x0000_s2051" name="Equation" r:id="rId5" imgW="2501640" imgH="53316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3428992" y="4572008"/>
          <a:ext cx="4786346" cy="838591"/>
        </p:xfrm>
        <a:graphic>
          <a:graphicData uri="http://schemas.openxmlformats.org/presentationml/2006/ole">
            <p:oleObj spid="_x0000_s2052" name="Equation" r:id="rId6" imgW="1854000" imgH="596880" progId="Equation.DSMT4">
              <p:embed/>
            </p:oleObj>
          </a:graphicData>
        </a:graphic>
      </p:graphicFrame>
      <p:sp>
        <p:nvSpPr>
          <p:cNvPr id="9" name="8 - TextBox"/>
          <p:cNvSpPr txBox="1"/>
          <p:nvPr/>
        </p:nvSpPr>
        <p:spPr>
          <a:xfrm>
            <a:off x="357158" y="5429264"/>
            <a:ext cx="8358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				     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tinuity equation 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9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4</a:t>
            </a:fld>
            <a:endParaRPr lang="el-GR"/>
          </a:p>
        </p:txBody>
      </p:sp>
      <p:graphicFrame>
        <p:nvGraphicFramePr>
          <p:cNvPr id="11" name="10 - Αντικείμενο"/>
          <p:cNvGraphicFramePr>
            <a:graphicFrameLocks noChangeAspect="1"/>
          </p:cNvGraphicFramePr>
          <p:nvPr/>
        </p:nvGraphicFramePr>
        <p:xfrm>
          <a:off x="571472" y="3786190"/>
          <a:ext cx="1714512" cy="571504"/>
        </p:xfrm>
        <a:graphic>
          <a:graphicData uri="http://schemas.openxmlformats.org/presentationml/2006/ole">
            <p:oleObj spid="_x0000_s2053" name="Equation" r:id="rId7" imgW="495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500034" y="2857496"/>
            <a:ext cx="77867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The Universe matter-content appeared to be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collisionless”.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2500298" y="3429000"/>
          <a:ext cx="3643338" cy="911782"/>
        </p:xfrm>
        <a:graphic>
          <a:graphicData uri="http://schemas.openxmlformats.org/presentationml/2006/ole">
            <p:oleObj spid="_x0000_s3074" name="Equation" r:id="rId3" imgW="1790640" imgH="469800" progId="Equation.DSMT4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428596" y="4429132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Continuity equation</a:t>
            </a:r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	      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volution of the rest–mass density</a:t>
            </a:r>
            <a:r>
              <a:rPr lang="en-US" sz="16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2857488" y="4643446"/>
          <a:ext cx="1473200" cy="825500"/>
        </p:xfrm>
        <a:graphic>
          <a:graphicData uri="http://schemas.openxmlformats.org/presentationml/2006/ole">
            <p:oleObj spid="_x0000_s3075" name="Equation" r:id="rId4" imgW="838080" imgH="469800" progId="Equation.DSMT4">
              <p:embed/>
            </p:oleObj>
          </a:graphicData>
        </a:graphic>
      </p:graphicFrame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5</a:t>
            </a:fld>
            <a:endParaRPr lang="el-GR"/>
          </a:p>
        </p:txBody>
      </p:sp>
      <p:sp>
        <p:nvSpPr>
          <p:cNvPr id="7" name="6 - TextBox"/>
          <p:cNvSpPr txBox="1"/>
          <p:nvPr/>
        </p:nvSpPr>
        <p:spPr>
          <a:xfrm>
            <a:off x="214282" y="642918"/>
            <a:ext cx="871543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uring the early 30</a:t>
            </a:r>
            <a:r>
              <a:rPr lang="el-GR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΄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: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 The Universe matter–content was thought to consist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NLY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of what we were able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 “see”!</a:t>
            </a:r>
          </a:p>
          <a:p>
            <a:pPr algn="ctr"/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l-GR" sz="1600" b="1" dirty="0" smtClean="0">
                <a:latin typeface="Arial" pitchFamily="34" charset="0"/>
                <a:cs typeface="Arial" pitchFamily="34" charset="0"/>
              </a:rPr>
              <a:t>ε = ρ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 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     </a:t>
            </a:r>
          </a:p>
          <a:p>
            <a:pPr algn="just"/>
            <a:r>
              <a:rPr lang="en-US" sz="1600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ρ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  the rest–mass density of the ordinary (baryonic) matter. 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428596" y="500042"/>
            <a:ext cx="82868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 Albert Einstein (1917)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sz="16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Universe is both static and closed!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”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To avoid mathematical disaster, he decided to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correct”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the field equations, introducing</a:t>
            </a:r>
          </a:p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the cosmological constant, </a:t>
            </a:r>
            <a:r>
              <a:rPr lang="el-GR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Λ.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2 - Αντικείμενο"/>
          <p:cNvGraphicFramePr>
            <a:graphicFrameLocks noChangeAspect="1"/>
          </p:cNvGraphicFramePr>
          <p:nvPr/>
        </p:nvGraphicFramePr>
        <p:xfrm>
          <a:off x="1785918" y="2000240"/>
          <a:ext cx="5806696" cy="785818"/>
        </p:xfrm>
        <a:graphic>
          <a:graphicData uri="http://schemas.openxmlformats.org/presentationml/2006/ole">
            <p:oleObj spid="_x0000_s4098" name="Equation" r:id="rId3" imgW="2108160" imgH="393480" progId="Equation.DSMT4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500034" y="2857496"/>
            <a:ext cx="81439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Λ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– ter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  A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constan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nergy – density.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In the Newtonian limit introduces </a:t>
            </a:r>
            <a:r>
              <a:rPr lang="en-US" sz="1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 repulsive gravitational force!</a:t>
            </a:r>
            <a:endParaRPr lang="el-GR" sz="16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TextBox"/>
          <p:cNvSpPr txBox="1"/>
          <p:nvPr/>
        </p:nvSpPr>
        <p:spPr>
          <a:xfrm>
            <a:off x="500034" y="4071942"/>
            <a:ext cx="792961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Edwin Hubble (1929) :   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sz="16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Universe expands!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”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Hubble parameter:</a:t>
            </a:r>
            <a:r>
              <a:rPr lang="en-US" dirty="0" smtClean="0"/>
              <a:t>	</a:t>
            </a:r>
            <a:endParaRPr lang="el-GR" dirty="0"/>
          </a:p>
        </p:txBody>
      </p:sp>
      <p:pic>
        <p:nvPicPr>
          <p:cNvPr id="6" name="5 - Εικόνα" descr="Edwin Hubble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72264" y="3786190"/>
            <a:ext cx="1428760" cy="1803413"/>
          </a:xfrm>
          <a:prstGeom prst="rect">
            <a:avLst/>
          </a:prstGeom>
        </p:spPr>
      </p:pic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3071802" y="4357694"/>
          <a:ext cx="1785950" cy="682625"/>
        </p:xfrm>
        <a:graphic>
          <a:graphicData uri="http://schemas.openxmlformats.org/presentationml/2006/ole">
            <p:oleObj spid="_x0000_s4099" name="Equation" r:id="rId5" imgW="812520" imgH="419040" progId="Equation.DSMT4">
              <p:embed/>
            </p:oleObj>
          </a:graphicData>
        </a:graphic>
      </p:graphicFrame>
      <p:sp>
        <p:nvSpPr>
          <p:cNvPr id="8" name="7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6</a:t>
            </a:fld>
            <a:endParaRPr lang="el-GR"/>
          </a:p>
        </p:txBody>
      </p:sp>
      <p:sp>
        <p:nvSpPr>
          <p:cNvPr id="9" name="8 - TextBox"/>
          <p:cNvSpPr txBox="1"/>
          <p:nvPr/>
        </p:nvSpPr>
        <p:spPr>
          <a:xfrm>
            <a:off x="571472" y="5786454"/>
            <a:ext cx="79296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ubble’ s law: 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l-GR" sz="1600" b="1" dirty="0" smtClean="0">
                <a:latin typeface="Arial" pitchFamily="34" charset="0"/>
                <a:cs typeface="Arial" pitchFamily="34" charset="0"/>
              </a:rPr>
              <a:t>υ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= H</a:t>
            </a:r>
            <a:r>
              <a:rPr lang="en-US" sz="1600" b="1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      H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= 70.5 ± 1.3 (km/sec)/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Mpc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(Komatsu et al. 2009 )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TextBox"/>
          <p:cNvSpPr txBox="1"/>
          <p:nvPr/>
        </p:nvSpPr>
        <p:spPr>
          <a:xfrm>
            <a:off x="785786" y="1643050"/>
            <a:ext cx="750099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lbert Einstein (1934)			</a:t>
            </a:r>
          </a:p>
          <a:p>
            <a:r>
              <a:rPr lang="en-US" sz="1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			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		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“…The introduction of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was 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		 the biggest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lunder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of my life!...”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			</a:t>
            </a:r>
          </a:p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		          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r (maybe) not?</a:t>
            </a:r>
          </a:p>
          <a:p>
            <a:endParaRPr lang="en-US" dirty="0"/>
          </a:p>
          <a:p>
            <a:endParaRPr lang="el-GR" dirty="0"/>
          </a:p>
        </p:txBody>
      </p:sp>
      <p:pic>
        <p:nvPicPr>
          <p:cNvPr id="4" name="3 - Εικόνα" descr="Albert Einstei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28662" y="2214554"/>
            <a:ext cx="1785950" cy="2325214"/>
          </a:xfrm>
          <a:prstGeom prst="rect">
            <a:avLst/>
          </a:prstGeom>
        </p:spPr>
      </p:pic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7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928662" y="428604"/>
            <a:ext cx="7500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evolving Universe</a:t>
            </a:r>
            <a:endParaRPr lang="el-GR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928662" y="857232"/>
            <a:ext cx="742955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lexander Friedmann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1922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endParaRPr lang="el-GR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857224" y="1643063"/>
          <a:ext cx="4429156" cy="1571625"/>
        </p:xfrm>
        <a:graphic>
          <a:graphicData uri="http://schemas.openxmlformats.org/presentationml/2006/ole">
            <p:oleObj spid="_x0000_s5122" name="Equation" r:id="rId3" imgW="1574640" imgH="939600" progId="Equation.DSMT4">
              <p:embed/>
            </p:oleObj>
          </a:graphicData>
        </a:graphic>
      </p:graphicFrame>
      <p:pic>
        <p:nvPicPr>
          <p:cNvPr id="5" name="4 - Εικόνα" descr="Alexander Friedmann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72264" y="785794"/>
            <a:ext cx="1500198" cy="1824869"/>
          </a:xfrm>
          <a:prstGeom prst="rect">
            <a:avLst/>
          </a:prstGeom>
        </p:spPr>
      </p:pic>
      <p:sp>
        <p:nvSpPr>
          <p:cNvPr id="6" name="5 - TextBox"/>
          <p:cNvSpPr txBox="1"/>
          <p:nvPr/>
        </p:nvSpPr>
        <p:spPr>
          <a:xfrm>
            <a:off x="928662" y="3786190"/>
            <a:ext cx="7429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For  k = 0  (flat model) :                                             </a:t>
            </a:r>
            <a:r>
              <a:rPr lang="en-US" sz="16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ritical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rest–mass density 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			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3357554" y="3571876"/>
          <a:ext cx="2071702" cy="754465"/>
        </p:xfrm>
        <a:graphic>
          <a:graphicData uri="http://schemas.openxmlformats.org/presentationml/2006/ole">
            <p:oleObj spid="_x0000_s5123" name="Equation" r:id="rId5" imgW="965160" imgH="419040" progId="Equation.DSMT4">
              <p:embed/>
            </p:oleObj>
          </a:graphicData>
        </a:graphic>
      </p:graphicFrame>
      <p:graphicFrame>
        <p:nvGraphicFramePr>
          <p:cNvPr id="9" name="8 - Αντικείμενο"/>
          <p:cNvGraphicFramePr>
            <a:graphicFrameLocks noChangeAspect="1"/>
          </p:cNvGraphicFramePr>
          <p:nvPr/>
        </p:nvGraphicFramePr>
        <p:xfrm>
          <a:off x="1000100" y="4786322"/>
          <a:ext cx="4643470" cy="857256"/>
        </p:xfrm>
        <a:graphic>
          <a:graphicData uri="http://schemas.openxmlformats.org/presentationml/2006/ole">
            <p:oleObj spid="_x0000_s5125" name="Equation" r:id="rId6" imgW="2412720" imgH="507960" progId="Equation.DSMT4">
              <p:embed/>
            </p:oleObj>
          </a:graphicData>
        </a:graphic>
      </p:graphicFrame>
      <p:sp>
        <p:nvSpPr>
          <p:cNvPr id="14" name="13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572264" y="6286520"/>
            <a:ext cx="2133600" cy="365125"/>
          </a:xfrm>
        </p:spPr>
        <p:txBody>
          <a:bodyPr/>
          <a:lstStyle/>
          <a:p>
            <a:fld id="{3896E36B-291C-43DC-B420-3F2DE474C218}" type="slidenum">
              <a:rPr lang="el-GR" smtClean="0"/>
              <a:pPr/>
              <a:t>8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6E36B-291C-43DC-B420-3F2DE474C218}" type="slidenum">
              <a:rPr lang="el-GR" smtClean="0"/>
              <a:pPr/>
              <a:t>9</a:t>
            </a:fld>
            <a:endParaRPr lang="el-GR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500166" y="1928802"/>
          <a:ext cx="5385288" cy="1000132"/>
        </p:xfrm>
        <a:graphic>
          <a:graphicData uri="http://schemas.openxmlformats.org/presentationml/2006/ole">
            <p:oleObj spid="_x0000_s45058" name="Equation" r:id="rId3" imgW="2349360" imgH="507960" progId="Equation.DSMT4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785786" y="1000108"/>
            <a:ext cx="72152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Introducing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cosmological red shift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parameter :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715008" y="785794"/>
          <a:ext cx="1054100" cy="668338"/>
        </p:xfrm>
        <a:graphic>
          <a:graphicData uri="http://schemas.openxmlformats.org/presentationml/2006/ole">
            <p:oleObj spid="_x0000_s45059" name="Equation" r:id="rId4" imgW="622080" imgH="393480" progId="Equation.DSMT4">
              <p:embed/>
            </p:oleObj>
          </a:graphicData>
        </a:graphic>
      </p:graphicFrame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1643042" y="3571877"/>
          <a:ext cx="1714512" cy="500066"/>
        </p:xfrm>
        <a:graphic>
          <a:graphicData uri="http://schemas.openxmlformats.org/presentationml/2006/ole">
            <p:oleObj spid="_x0000_s45060" name="Equation" r:id="rId5" imgW="749160" imgH="241200" progId="Equation.DSMT4">
              <p:embed/>
            </p:oleObj>
          </a:graphicData>
        </a:graphic>
      </p:graphicFrame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1714480" y="4286256"/>
          <a:ext cx="1285884" cy="714380"/>
        </p:xfrm>
        <a:graphic>
          <a:graphicData uri="http://schemas.openxmlformats.org/presentationml/2006/ole">
            <p:oleObj spid="_x0000_s45061" name="Equation" r:id="rId6" imgW="622080" imgH="431640" progId="Equation.DSMT4">
              <p:embed/>
            </p:oleObj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3929058" y="3643314"/>
            <a:ext cx="3571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“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horizo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” length</a:t>
            </a:r>
            <a:endParaRPr lang="el-GR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3929058" y="4429132"/>
            <a:ext cx="30003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nsity parameter</a:t>
            </a:r>
            <a:endParaRPr lang="el-GR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Αποκορύφωμα">
  <a:themeElements>
    <a:clrScheme name="Αποκορύφωμα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Αποκορύφωμα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Αποκορύφωμα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1235</TotalTime>
  <Words>1706</Words>
  <Application>Microsoft Office PowerPoint</Application>
  <PresentationFormat>Προβολή στην οθόνη (4:3)</PresentationFormat>
  <Paragraphs>443</Paragraphs>
  <Slides>35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5</vt:i4>
      </vt:variant>
    </vt:vector>
  </HeadingPairs>
  <TitlesOfParts>
    <vt:vector size="38" baseType="lpstr">
      <vt:lpstr>Θέμα του Office</vt:lpstr>
      <vt:lpstr>Αποκορύφωμα</vt:lpstr>
      <vt:lpstr>Equation</vt:lpstr>
      <vt:lpstr>K.Kleidis  &amp; N.K.Spyrou</vt:lpstr>
      <vt:lpstr>Διαφάνεια 2</vt:lpstr>
      <vt:lpstr>Διαφάνεια 3</vt:lpstr>
      <vt:lpstr>Διαφάνεια 4</vt:lpstr>
      <vt:lpstr>Διαφάνεια 5</vt:lpstr>
      <vt:lpstr>Διαφάνεια 6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Angular size of the spots</vt:lpstr>
      <vt:lpstr>(1999)  MAXIMA – BOOMERanG  Provided strong evidence that  Δθ ≈ 10 </vt:lpstr>
      <vt:lpstr>Now, it gets even better!  For many years it has been a common belief that, the Universe decelerates its expansion, due to its own gravity.</vt:lpstr>
      <vt:lpstr>Διαφάνεια 18</vt:lpstr>
      <vt:lpstr>Διαφάνεια 19</vt:lpstr>
      <vt:lpstr>Διαφάνεια 20</vt:lpstr>
      <vt:lpstr>Διαφάνεια 21</vt:lpstr>
      <vt:lpstr>Διαφάνεια 22</vt:lpstr>
      <vt:lpstr>Διαφάνεια 23</vt:lpstr>
      <vt:lpstr>Διαφάνεια 24</vt:lpstr>
      <vt:lpstr>Διαφάνεια 25</vt:lpstr>
      <vt:lpstr>Διαφάνεια 26</vt:lpstr>
      <vt:lpstr>Διαφάνεια 27</vt:lpstr>
      <vt:lpstr>Διαφάνεια 28</vt:lpstr>
      <vt:lpstr>Διαφάνεια 29</vt:lpstr>
      <vt:lpstr>Διαφάνεια 30</vt:lpstr>
      <vt:lpstr>Διαφάνεια 31</vt:lpstr>
      <vt:lpstr>Διαφάνεια 32</vt:lpstr>
      <vt:lpstr>Διαφάνεια 33</vt:lpstr>
      <vt:lpstr>Διαφάνεια 34</vt:lpstr>
      <vt:lpstr>Διαφάνεια 35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pasypka044</dc:creator>
  <cp:lastModifiedBy>pasypka044</cp:lastModifiedBy>
  <cp:revision>267</cp:revision>
  <dcterms:created xsi:type="dcterms:W3CDTF">2010-06-09T10:38:28Z</dcterms:created>
  <dcterms:modified xsi:type="dcterms:W3CDTF">2010-06-12T09:15:15Z</dcterms:modified>
</cp:coreProperties>
</file>